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6519" w:rsidRPr="0064285E" w:rsidRDefault="00575D70" w:rsidP="002E6519">
      <w:pPr>
        <w:rPr>
          <w:b/>
        </w:rPr>
      </w:pPr>
      <w:r>
        <w:rPr>
          <w:b/>
        </w:rPr>
        <w:t>Math 252 Homework 16</w:t>
      </w:r>
      <w:r w:rsidR="002E6519" w:rsidRPr="0064285E">
        <w:rPr>
          <w:b/>
        </w:rPr>
        <w:t xml:space="preserve"> Written Part </w:t>
      </w:r>
      <w:r w:rsidR="002E6519" w:rsidRPr="0064285E">
        <w:rPr>
          <w:b/>
        </w:rPr>
        <w:tab/>
      </w:r>
      <w:r w:rsidR="002E6519">
        <w:rPr>
          <w:b/>
        </w:rPr>
        <w:tab/>
      </w:r>
      <w:r w:rsidR="002E6519" w:rsidRPr="0064285E">
        <w:rPr>
          <w:b/>
        </w:rPr>
        <w:t>Nam</w:t>
      </w:r>
      <w:r w:rsidR="002E6519">
        <w:rPr>
          <w:b/>
        </w:rPr>
        <w:t>e:__________________________</w:t>
      </w:r>
    </w:p>
    <w:p w:rsidR="002E6519" w:rsidRDefault="002E6519" w:rsidP="002E6519"/>
    <w:p w:rsidR="002E6519" w:rsidRPr="00BA6033" w:rsidRDefault="002E6519" w:rsidP="0055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2E6519" w:rsidRDefault="002E6519" w:rsidP="002E6519">
      <w:pPr>
        <w:rPr>
          <w:b/>
        </w:rPr>
      </w:pPr>
    </w:p>
    <w:p w:rsidR="00446D1B" w:rsidRDefault="009F5DDE" w:rsidP="009F5DDE">
      <w:pPr>
        <w:pStyle w:val="ListParagraph"/>
        <w:numPr>
          <w:ilvl w:val="0"/>
          <w:numId w:val="1"/>
        </w:numPr>
      </w:pPr>
      <w:r>
        <w:t xml:space="preserve">Consider the integral:   </w:t>
      </w:r>
      <w:r w:rsidRPr="009F5DDE">
        <w:rPr>
          <w:position w:val="-30"/>
        </w:rPr>
        <w:object w:dxaOrig="8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42.1pt;height:36.7pt" o:ole="">
            <v:imagedata r:id="rId7" o:title=""/>
          </v:shape>
          <o:OLEObject Type="Embed" ProgID="Equation.DSMT4" ShapeID="_x0000_i1045" DrawAspect="Content" ObjectID="_1613198674" r:id="rId8"/>
        </w:object>
      </w:r>
      <w:r>
        <w:t>.</w:t>
      </w:r>
    </w:p>
    <w:p w:rsidR="009F5DDE" w:rsidRDefault="009F5DDE" w:rsidP="009F5DDE">
      <w:pPr>
        <w:pStyle w:val="ListParagraph"/>
        <w:numPr>
          <w:ilvl w:val="1"/>
          <w:numId w:val="1"/>
        </w:numPr>
      </w:pPr>
      <w:r>
        <w:t>Sketch a graph of the area measured by the integral.   Include scale numbers.</w:t>
      </w:r>
    </w:p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>
      <w:pPr>
        <w:pStyle w:val="ListParagraph"/>
        <w:numPr>
          <w:ilvl w:val="1"/>
          <w:numId w:val="1"/>
        </w:numPr>
      </w:pPr>
      <w:r>
        <w:t>Which endpoint makes the integral improper?   Replace it with t, and rewrite the integral using a limit as t approaches the problem endpoint.</w:t>
      </w:r>
    </w:p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>
      <w:pPr>
        <w:pStyle w:val="ListParagraph"/>
        <w:numPr>
          <w:ilvl w:val="1"/>
          <w:numId w:val="1"/>
        </w:numPr>
      </w:pPr>
      <w:r>
        <w:t>Calculate the integral, showing your work clearly, and always writing complete steps.</w:t>
      </w:r>
    </w:p>
    <w:p w:rsidR="009F5DDE" w:rsidRDefault="009F5DDE" w:rsidP="009F5DDE"/>
    <w:p w:rsidR="009F5DDE" w:rsidRDefault="009F5DDE">
      <w:r>
        <w:br w:type="page"/>
      </w:r>
      <w:bookmarkStart w:id="0" w:name="_GoBack"/>
      <w:bookmarkEnd w:id="0"/>
    </w:p>
    <w:p w:rsidR="009F5DDE" w:rsidRDefault="009F5DDE" w:rsidP="009F5DDE">
      <w:pPr>
        <w:pStyle w:val="ListParagraph"/>
        <w:numPr>
          <w:ilvl w:val="0"/>
          <w:numId w:val="1"/>
        </w:numPr>
      </w:pPr>
      <w:r>
        <w:t xml:space="preserve">Consider the integral:   </w:t>
      </w:r>
      <w:r w:rsidRPr="009F5DDE">
        <w:rPr>
          <w:position w:val="-32"/>
        </w:rPr>
        <w:object w:dxaOrig="859" w:dyaOrig="760">
          <v:shape id="_x0000_i1048" type="#_x0000_t75" style="width:42.8pt;height:38.05pt" o:ole="">
            <v:imagedata r:id="rId9" o:title=""/>
          </v:shape>
          <o:OLEObject Type="Embed" ProgID="Equation.DSMT4" ShapeID="_x0000_i1048" DrawAspect="Content" ObjectID="_1613198675" r:id="rId10"/>
        </w:object>
      </w:r>
      <w:r>
        <w:t>.</w:t>
      </w:r>
    </w:p>
    <w:p w:rsidR="009F5DDE" w:rsidRDefault="009F5DDE" w:rsidP="009F5DDE">
      <w:pPr>
        <w:pStyle w:val="ListParagraph"/>
        <w:numPr>
          <w:ilvl w:val="1"/>
          <w:numId w:val="1"/>
        </w:numPr>
      </w:pPr>
      <w:r>
        <w:t>Sketch a graph of the area measured by the integral.   Include scale numbers.</w:t>
      </w:r>
    </w:p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>
      <w:pPr>
        <w:pStyle w:val="ListParagraph"/>
        <w:numPr>
          <w:ilvl w:val="1"/>
          <w:numId w:val="1"/>
        </w:numPr>
      </w:pPr>
      <w:r>
        <w:t>Which endpoint makes the integral improper?   Replace it with t, and rewrite the integral using a limit as t approaches the problem endpoint.</w:t>
      </w:r>
    </w:p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/>
    <w:p w:rsidR="009F5DDE" w:rsidRDefault="009F5DDE" w:rsidP="009F5DDE">
      <w:pPr>
        <w:pStyle w:val="ListParagraph"/>
        <w:numPr>
          <w:ilvl w:val="1"/>
          <w:numId w:val="1"/>
        </w:numPr>
      </w:pPr>
      <w:r>
        <w:t>Calculate the integral, showing your work clearly, and always writing complete steps.</w:t>
      </w:r>
    </w:p>
    <w:p w:rsidR="009F5DDE" w:rsidRDefault="009F5DDE" w:rsidP="009F5DDE"/>
    <w:p w:rsidR="00446D1B" w:rsidRDefault="00446D1B"/>
    <w:sectPr w:rsidR="00446D1B" w:rsidSect="00446D1B">
      <w:footerReference w:type="default" r:id="rId11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4F92" w:rsidRDefault="00754F92" w:rsidP="00754F92">
      <w:r>
        <w:separator/>
      </w:r>
    </w:p>
  </w:endnote>
  <w:endnote w:type="continuationSeparator" w:id="0">
    <w:p w:rsidR="00754F92" w:rsidRDefault="00754F92" w:rsidP="00754F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4F92" w:rsidRPr="00754F92" w:rsidRDefault="00754F92" w:rsidP="00754F92">
    <w:pPr>
      <w:pStyle w:val="Footer"/>
      <w:pBdr>
        <w:top w:val="single" w:sz="4" w:space="1" w:color="auto"/>
      </w:pBdr>
      <w:rPr>
        <w:sz w:val="20"/>
        <w:szCs w:val="20"/>
      </w:rPr>
    </w:pPr>
    <w:r w:rsidRPr="00754F92">
      <w:rPr>
        <w:sz w:val="20"/>
        <w:szCs w:val="20"/>
      </w:rPr>
      <w:t>M</w:t>
    </w:r>
    <w:r w:rsidR="009F5DDE">
      <w:rPr>
        <w:sz w:val="20"/>
        <w:szCs w:val="20"/>
      </w:rPr>
      <w:t>ath 252 -- Homework 16</w:t>
    </w:r>
    <w:r w:rsidRPr="00754F92">
      <w:rPr>
        <w:sz w:val="20"/>
        <w:szCs w:val="20"/>
      </w:rPr>
      <w:tab/>
    </w:r>
    <w:r w:rsidRPr="00754F92">
      <w:rPr>
        <w:sz w:val="20"/>
        <w:szCs w:val="20"/>
      </w:rPr>
      <w:tab/>
      <w:t xml:space="preserve">Page </w:t>
    </w:r>
    <w:r w:rsidRPr="00754F92">
      <w:rPr>
        <w:bCs/>
        <w:sz w:val="20"/>
        <w:szCs w:val="20"/>
      </w:rPr>
      <w:fldChar w:fldCharType="begin"/>
    </w:r>
    <w:r w:rsidRPr="00754F92">
      <w:rPr>
        <w:bCs/>
        <w:sz w:val="20"/>
        <w:szCs w:val="20"/>
      </w:rPr>
      <w:instrText xml:space="preserve"> PAGE  \* Arabic  \* MERGEFORMAT </w:instrText>
    </w:r>
    <w:r w:rsidRPr="00754F92">
      <w:rPr>
        <w:bCs/>
        <w:sz w:val="20"/>
        <w:szCs w:val="20"/>
      </w:rPr>
      <w:fldChar w:fldCharType="separate"/>
    </w:r>
    <w:r w:rsidR="009F5DDE">
      <w:rPr>
        <w:bCs/>
        <w:noProof/>
        <w:sz w:val="20"/>
        <w:szCs w:val="20"/>
      </w:rPr>
      <w:t>2</w:t>
    </w:r>
    <w:r w:rsidRPr="00754F92">
      <w:rPr>
        <w:bCs/>
        <w:sz w:val="20"/>
        <w:szCs w:val="20"/>
      </w:rPr>
      <w:fldChar w:fldCharType="end"/>
    </w:r>
    <w:r w:rsidRPr="00754F92">
      <w:rPr>
        <w:sz w:val="20"/>
        <w:szCs w:val="20"/>
      </w:rPr>
      <w:t xml:space="preserve"> of </w:t>
    </w:r>
    <w:r w:rsidRPr="00754F92">
      <w:rPr>
        <w:bCs/>
        <w:sz w:val="20"/>
        <w:szCs w:val="20"/>
      </w:rPr>
      <w:fldChar w:fldCharType="begin"/>
    </w:r>
    <w:r w:rsidRPr="00754F92">
      <w:rPr>
        <w:bCs/>
        <w:sz w:val="20"/>
        <w:szCs w:val="20"/>
      </w:rPr>
      <w:instrText xml:space="preserve"> NUMPAGES  \* Arabic  \* MERGEFORMAT </w:instrText>
    </w:r>
    <w:r w:rsidRPr="00754F92">
      <w:rPr>
        <w:bCs/>
        <w:sz w:val="20"/>
        <w:szCs w:val="20"/>
      </w:rPr>
      <w:fldChar w:fldCharType="separate"/>
    </w:r>
    <w:r w:rsidR="009F5DDE">
      <w:rPr>
        <w:bCs/>
        <w:noProof/>
        <w:sz w:val="20"/>
        <w:szCs w:val="20"/>
      </w:rPr>
      <w:t>2</w:t>
    </w:r>
    <w:r w:rsidRPr="00754F92">
      <w:rPr>
        <w:bCs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4F92" w:rsidRDefault="00754F92" w:rsidP="00754F92">
      <w:r>
        <w:separator/>
      </w:r>
    </w:p>
  </w:footnote>
  <w:footnote w:type="continuationSeparator" w:id="0">
    <w:p w:rsidR="00754F92" w:rsidRDefault="00754F92" w:rsidP="00754F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39665F"/>
    <w:multiLevelType w:val="hybridMultilevel"/>
    <w:tmpl w:val="48844C9C"/>
    <w:lvl w:ilvl="0" w:tplc="7E609A1E">
      <w:start w:val="1"/>
      <w:numFmt w:val="decimal"/>
      <w:lvlText w:val="(%1)"/>
      <w:lvlJc w:val="left"/>
      <w:pPr>
        <w:ind w:left="720" w:hanging="360"/>
      </w:pPr>
      <w:rPr>
        <w:rFonts w:ascii="Arial Bold" w:hAnsi="Arial Bold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6D1B"/>
    <w:rsid w:val="000A5C9F"/>
    <w:rsid w:val="002D7D4B"/>
    <w:rsid w:val="002E6519"/>
    <w:rsid w:val="0037795B"/>
    <w:rsid w:val="00446D1B"/>
    <w:rsid w:val="00550B5E"/>
    <w:rsid w:val="00575D70"/>
    <w:rsid w:val="00630FC3"/>
    <w:rsid w:val="006E36E6"/>
    <w:rsid w:val="00754F92"/>
    <w:rsid w:val="0087433C"/>
    <w:rsid w:val="0095564A"/>
    <w:rsid w:val="009D5383"/>
    <w:rsid w:val="009F5DDE"/>
    <w:rsid w:val="00BE77AF"/>
    <w:rsid w:val="00D21532"/>
    <w:rsid w:val="00F07D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  <w14:docId w14:val="6D71EA57"/>
  <w15:chartTrackingRefBased/>
  <w15:docId w15:val="{9F601AAB-FDD2-48BD-861A-ADFC9413E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54F9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54F92"/>
    <w:rPr>
      <w:rFonts w:ascii="Arial" w:hAnsi="Arial"/>
      <w:sz w:val="24"/>
      <w:szCs w:val="24"/>
    </w:rPr>
  </w:style>
  <w:style w:type="paragraph" w:styleId="Footer">
    <w:name w:val="footer"/>
    <w:basedOn w:val="Normal"/>
    <w:link w:val="FooterChar"/>
    <w:rsid w:val="00754F9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54F92"/>
    <w:rPr>
      <w:rFonts w:ascii="Arial" w:hAnsi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9F5D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33</Words>
  <Characters>77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52 -- Worksheet for 7</vt:lpstr>
    </vt:vector>
  </TitlesOfParts>
  <Company>COCC Campus</Company>
  <LinksUpToDate>false</LinksUpToDate>
  <CharactersWithSpaces>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52 -- Worksheet for 7</dc:title>
  <dc:subject/>
  <dc:creator>Rebecca Plassmann</dc:creator>
  <cp:keywords/>
  <dc:description/>
  <cp:lastModifiedBy>Rebecca Plassmann</cp:lastModifiedBy>
  <cp:revision>4</cp:revision>
  <dcterms:created xsi:type="dcterms:W3CDTF">2019-03-04T17:53:00Z</dcterms:created>
  <dcterms:modified xsi:type="dcterms:W3CDTF">2019-03-04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